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260" r:id="rId2"/>
    <p:sldId id="300" r:id="rId3"/>
    <p:sldId id="299" r:id="rId4"/>
    <p:sldId id="301" r:id="rId5"/>
    <p:sldId id="303" r:id="rId6"/>
    <p:sldId id="302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2" r:id="rId15"/>
    <p:sldId id="311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87432" autoAdjust="0"/>
  </p:normalViewPr>
  <p:slideViewPr>
    <p:cSldViewPr>
      <p:cViewPr varScale="1">
        <p:scale>
          <a:sx n="164" d="100"/>
          <a:sy n="164" d="100"/>
        </p:scale>
        <p:origin x="170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44FDD-CC50-4294-8AC5-8B37FA67645A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B92BE-B928-427D-8552-81DBDAE2C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992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564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8478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0390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1944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69147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9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05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799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4948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4066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5717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3324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8935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001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2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hapter </a:t>
            </a: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4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Paths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in Graphs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467544" y="4120679"/>
            <a:ext cx="8229600" cy="16125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hool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Science, </a:t>
            </a:r>
            <a:r>
              <a:rPr lang="en-US" altLang="zh-CN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anshan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University</a:t>
            </a:r>
          </a:p>
          <a:p>
            <a:pPr algn="r"/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ng </a:t>
            </a:r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ng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06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s in the presence of negative edge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variant of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from     dow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 correct vale.</a:t>
            </a: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it-IT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ure update((</a:t>
            </a:r>
            <a:r>
              <a:rPr lang="it-IT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it-IT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it-IT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it-IT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it-IT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nl-NL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(</a:t>
            </a:r>
            <a:r>
              <a:rPr lang="nl-NL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nl-NL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{dist(</a:t>
            </a:r>
            <a:r>
              <a:rPr lang="nl-NL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nl-NL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(</a:t>
            </a:r>
            <a:r>
              <a:rPr lang="nl-NL" altLang="zh-CN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nl-NL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nl-NL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nl-NL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nl-NL" altLang="zh-CN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nl-NL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endParaRPr lang="en-US" altLang="zh-CN" sz="20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facts abou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: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second-la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 in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path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correct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, then update(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s the correct distance to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will never make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o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. Any extraneous update() is safe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 depends on two facts:</a:t>
            </a:r>
          </a:p>
          <a:p>
            <a:pPr marL="27288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A prefix of a shortest path is also a shortest path.</a:t>
            </a:r>
          </a:p>
          <a:p>
            <a:pPr marL="27288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he length of a sub-path is less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 2 dose no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d in the presence of negativ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s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single-edg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nsion mechanism fail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03754"/>
              </p:ext>
            </p:extLst>
          </p:nvPr>
        </p:nvGraphicFramePr>
        <p:xfrm>
          <a:off x="5135887" y="1346592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5887" y="1346592"/>
                        <a:ext cx="228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1503" y="4221088"/>
            <a:ext cx="1204913" cy="117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30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lman-For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re are negati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s, look 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pat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ain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mo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-1 edges. If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 of updates performed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udes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…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in that ord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ily consecutivel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th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 1,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 be correctly computed.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n't matter what other updates occur on these edges, or what happens in the rest of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, because update()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saf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'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 all the shortest paths beforehand?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 all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-1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s!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is th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·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) Bellman-For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508" y="1700808"/>
            <a:ext cx="3817620" cy="403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946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lman-For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168" y="1362480"/>
            <a:ext cx="7712964" cy="3355086"/>
          </a:xfrm>
          <a:prstGeom prst="rect">
            <a:avLst/>
          </a:prstGeom>
        </p:spPr>
      </p:pic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times 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-1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ations may be too much. When no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lue is reduced dur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round, stop!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lman-For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112" y="1360360"/>
            <a:ext cx="7702296" cy="3515106"/>
          </a:xfrm>
          <a:prstGeom prst="rect">
            <a:avLst/>
          </a:prstGeom>
        </p:spPr>
      </p:pic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16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cycles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ea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stopping aft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-1 iteration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erform one extra round. Ther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cycle if and only if some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lue is reduced during th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u="sng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</a:t>
            </a:r>
            <a:r>
              <a:rPr lang="en-US" altLang="zh-CN" sz="20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'+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'+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'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'+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'+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'+(−6+2+3)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lman-For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2383939"/>
            <a:ext cx="2211680" cy="162112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328629" y="3140968"/>
            <a:ext cx="24561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' ≤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− 6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' ≤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2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' ≤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13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s in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g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classes of graph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ain no negati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es: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 without negativ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s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 cycl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2420888"/>
            <a:ext cx="6678168" cy="336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5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th-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st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ch: lay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,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propagatio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 wave up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dth-First Search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764704"/>
            <a:ext cx="2857500" cy="1066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0289" y="1969567"/>
            <a:ext cx="7672388" cy="423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51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key data structure is the queu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ctness:                       , ther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moment 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distance ≤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ir distances correctly set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ther vertic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thei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s set to    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ly the nodes at distanc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ity: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is put on the queue exact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ce. 2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ine ea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 onc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igraph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twic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raph).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dth-First Search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599" y="1640447"/>
            <a:ext cx="6520815" cy="221170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7037"/>
              </p:ext>
            </p:extLst>
          </p:nvPr>
        </p:nvGraphicFramePr>
        <p:xfrm>
          <a:off x="2235201" y="3962176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7" imgW="1422360" imgH="291960" progId="Equation.DSMT4">
                  <p:embed/>
                </p:oleObj>
              </mc:Choice>
              <mc:Fallback>
                <p:oleObj name="Equation" r:id="rId7" imgW="1422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5201" y="3962176"/>
                        <a:ext cx="142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974332"/>
              </p:ext>
            </p:extLst>
          </p:nvPr>
        </p:nvGraphicFramePr>
        <p:xfrm>
          <a:off x="5614128" y="4701848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4128" y="4701848"/>
                        <a:ext cx="228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08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S in graphs with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negative intege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dge length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dth-First Search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0358" y="1772814"/>
            <a:ext cx="7564755" cy="4243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62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-path problem in graph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negati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 lengths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's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5014" y="1644823"/>
            <a:ext cx="6614160" cy="4736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63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096" y="1311648"/>
            <a:ext cx="7913370" cy="3013710"/>
          </a:xfrm>
          <a:prstGeom prst="rect">
            <a:avLst/>
          </a:prstGeom>
        </p:spPr>
      </p:pic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'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n extension of BFS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s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ity queu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ead of a regular queue, so as to prioritize nodes in a way that takes edg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s in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ount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's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83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A88C2A0-98D4-4E6C-88B1-F89DF2A0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2386"/>
              </p:ext>
            </p:extLst>
          </p:nvPr>
        </p:nvGraphicFramePr>
        <p:xfrm>
          <a:off x="41021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's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ther perspective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d outward from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ily grow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gio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distances and shortest paths ar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n.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xt addition to it should be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e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sid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is closest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et us cal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w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we identify it?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: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edge extensions of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complexit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s on the implementation of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it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ue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insert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etemi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eke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binar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|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)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600" y="2625264"/>
            <a:ext cx="7429500" cy="1588770"/>
          </a:xfrm>
          <a:prstGeom prst="rect">
            <a:avLst/>
          </a:prstGeom>
          <a:ln>
            <a:solidFill>
              <a:srgbClr val="0070C0"/>
            </a:solidFill>
          </a:ln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543391"/>
              </p:ext>
            </p:extLst>
          </p:nvPr>
        </p:nvGraphicFramePr>
        <p:xfrm>
          <a:off x="921303" y="4244384"/>
          <a:ext cx="74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7" imgW="749160" imgH="342720" progId="Equation.DSMT4">
                  <p:embed/>
                </p:oleObj>
              </mc:Choice>
              <mc:Fallback>
                <p:oleObj name="Equation" r:id="rId7" imgW="749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303" y="4244384"/>
                        <a:ext cx="749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40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it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ue implementation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 priority queu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s: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 hea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stored in a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nar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. </a:t>
            </a: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value of any nod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th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equ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at of its childre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ce the new element at the bottom of the tre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bble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ekey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bble up from its curren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etemin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tur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oo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, mo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st nod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tree 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t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ft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pp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with the smaller child an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eat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943670"/>
              </p:ext>
            </p:extLst>
          </p:nvPr>
        </p:nvGraphicFramePr>
        <p:xfrm>
          <a:off x="971600" y="1601800"/>
          <a:ext cx="7284213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/>
                <a:gridCol w="1224136"/>
                <a:gridCol w="2088232"/>
                <a:gridCol w="217164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plementation</a:t>
                      </a:r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letemin</a:t>
                      </a:r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sert/</a:t>
                      </a:r>
                      <a:r>
                        <a:rPr lang="en-US" altLang="zh-CN" sz="20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reasekey</a:t>
                      </a:r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jkstra</a:t>
                      </a:r>
                      <a:endParaRPr lang="zh-CN" alt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ray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|</a:t>
                      </a:r>
                      <a:r>
                        <a:rPr kumimoji="0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kumimoji="0" lang="en-US" altLang="zh-CN" sz="20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en-US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nary heap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CN" sz="20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|</a:t>
                      </a:r>
                      <a:r>
                        <a:rPr lang="en-US" altLang="zh-CN" sz="20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(|</a:t>
                      </a: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+|</a:t>
                      </a: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)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|</a:t>
                      </a:r>
                      <a:r>
                        <a:rPr lang="en-US" altLang="zh-CN" sz="20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)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y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eap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bonacci heap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g|</a:t>
                      </a:r>
                      <a:r>
                        <a:rPr kumimoji="0" lang="en-US" altLang="zh-CN" sz="20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|)</a:t>
                      </a:r>
                      <a:endParaRPr kumimoji="0" lang="zh-CN" altLang="en-US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) (amortize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|</a:t>
                      </a:r>
                      <a:r>
                        <a:rPr kumimoji="0" lang="en-US" altLang="zh-CN" sz="20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|</a:t>
                      </a:r>
                      <a:r>
                        <a:rPr kumimoji="0" lang="en-US" altLang="zh-CN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g|</a:t>
                      </a:r>
                      <a:r>
                        <a:rPr kumimoji="0" lang="en-US" altLang="zh-CN" sz="20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|+|</a:t>
                      </a:r>
                      <a:r>
                        <a:rPr kumimoji="0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0" lang="en-US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|)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849632" y="2812297"/>
            <a:ext cx="5306268" cy="412095"/>
            <a:chOff x="2849632" y="2812297"/>
            <a:chExt cx="5306268" cy="412095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466206"/>
                </p:ext>
              </p:extLst>
            </p:nvPr>
          </p:nvGraphicFramePr>
          <p:xfrm>
            <a:off x="2849632" y="2817992"/>
            <a:ext cx="889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1" name="Equation" r:id="rId4" imgW="888840" imgH="406080" progId="Equation.DSMT4">
                    <p:embed/>
                  </p:oleObj>
                </mc:Choice>
                <mc:Fallback>
                  <p:oleObj name="Equation" r:id="rId4" imgW="88884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49632" y="2817992"/>
                          <a:ext cx="889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838071"/>
                </p:ext>
              </p:extLst>
            </p:nvPr>
          </p:nvGraphicFramePr>
          <p:xfrm>
            <a:off x="4079592" y="2812297"/>
            <a:ext cx="787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2" name="Equation" r:id="rId6" imgW="787320" imgH="406080" progId="Equation.DSMT4">
                    <p:embed/>
                  </p:oleObj>
                </mc:Choice>
                <mc:Fallback>
                  <p:oleObj name="Equation" r:id="rId6" imgW="7873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79592" y="2812297"/>
                          <a:ext cx="787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316543"/>
                </p:ext>
              </p:extLst>
            </p:nvPr>
          </p:nvGraphicFramePr>
          <p:xfrm>
            <a:off x="6162000" y="2815461"/>
            <a:ext cx="1993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3" name="Equation" r:id="rId8" imgW="1993680" imgH="406080" progId="Equation.DSMT4">
                    <p:embed/>
                  </p:oleObj>
                </mc:Choice>
                <mc:Fallback>
                  <p:oleObj name="Equation" r:id="rId8" imgW="19936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62000" y="2815461"/>
                          <a:ext cx="19939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032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it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ue implementation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 hea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stored in a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nar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. </a:t>
            </a: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value of any nod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th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equ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at of its childre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988840"/>
            <a:ext cx="7432358" cy="4097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64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7104</TotalTime>
  <Words>850</Words>
  <Application>Microsoft Office PowerPoint</Application>
  <PresentationFormat>全屏显示(4:3)</PresentationFormat>
  <Paragraphs>172</Paragraphs>
  <Slides>1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华文楷体</vt:lpstr>
      <vt:lpstr>华文新魏</vt:lpstr>
      <vt:lpstr>华文行楷</vt:lpstr>
      <vt:lpstr>宋体</vt:lpstr>
      <vt:lpstr>Calibri</vt:lpstr>
      <vt:lpstr>Candara</vt:lpstr>
      <vt:lpstr>Symbol</vt:lpstr>
      <vt:lpstr>Times New Roman</vt:lpstr>
      <vt:lpstr>Wingdings</vt:lpstr>
      <vt:lpstr>波形</vt:lpstr>
      <vt:lpstr>Equation</vt:lpstr>
      <vt:lpstr>Chapter 4  Paths in Graph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Windows User</cp:lastModifiedBy>
  <cp:revision>543</cp:revision>
  <dcterms:modified xsi:type="dcterms:W3CDTF">2021-10-10T12:33:39Z</dcterms:modified>
</cp:coreProperties>
</file>